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6"/>
  </p:notesMasterIdLst>
  <p:sldIdLst>
    <p:sldId id="256" r:id="rId2"/>
    <p:sldId id="403" r:id="rId3"/>
    <p:sldId id="400" r:id="rId4"/>
    <p:sldId id="404" r:id="rId5"/>
    <p:sldId id="401" r:id="rId6"/>
    <p:sldId id="402" r:id="rId7"/>
    <p:sldId id="326" r:id="rId8"/>
    <p:sldId id="373" r:id="rId9"/>
    <p:sldId id="363" r:id="rId10"/>
    <p:sldId id="327" r:id="rId11"/>
    <p:sldId id="352" r:id="rId12"/>
    <p:sldId id="328" r:id="rId13"/>
    <p:sldId id="329" r:id="rId14"/>
    <p:sldId id="330" r:id="rId15"/>
    <p:sldId id="332" r:id="rId16"/>
    <p:sldId id="367" r:id="rId17"/>
    <p:sldId id="365" r:id="rId18"/>
    <p:sldId id="379" r:id="rId19"/>
    <p:sldId id="368" r:id="rId20"/>
    <p:sldId id="369" r:id="rId21"/>
    <p:sldId id="370" r:id="rId22"/>
    <p:sldId id="333" r:id="rId23"/>
    <p:sldId id="353" r:id="rId24"/>
    <p:sldId id="371" r:id="rId25"/>
    <p:sldId id="380" r:id="rId26"/>
    <p:sldId id="381" r:id="rId27"/>
    <p:sldId id="385" r:id="rId28"/>
    <p:sldId id="382" r:id="rId29"/>
    <p:sldId id="386" r:id="rId30"/>
    <p:sldId id="383" r:id="rId31"/>
    <p:sldId id="390" r:id="rId32"/>
    <p:sldId id="397" r:id="rId33"/>
    <p:sldId id="398" r:id="rId34"/>
    <p:sldId id="388" r:id="rId35"/>
    <p:sldId id="391" r:id="rId36"/>
    <p:sldId id="392" r:id="rId37"/>
    <p:sldId id="393" r:id="rId38"/>
    <p:sldId id="389" r:id="rId39"/>
    <p:sldId id="394" r:id="rId40"/>
    <p:sldId id="395" r:id="rId41"/>
    <p:sldId id="396" r:id="rId42"/>
    <p:sldId id="303" r:id="rId43"/>
    <p:sldId id="304" r:id="rId44"/>
    <p:sldId id="305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1925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94270" autoAdjust="0"/>
  </p:normalViewPr>
  <p:slideViewPr>
    <p:cSldViewPr snapToGrid="0">
      <p:cViewPr varScale="1">
        <p:scale>
          <a:sx n="80" d="100"/>
          <a:sy n="80" d="100"/>
        </p:scale>
        <p:origin x="34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4C1455-D924-4F7A-A152-E9E5E6F8F094}" type="datetimeFigureOut">
              <a:rPr lang="en-IN" smtClean="0"/>
              <a:t>04-06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5B96B-17E5-4D89-92B2-A169E2BD676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6665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3025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8770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56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4688" y="3016250"/>
            <a:ext cx="6118225" cy="3441700"/>
          </a:xfrm>
          <a:ln cap="flat"/>
        </p:spPr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9008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4688" y="3016250"/>
            <a:ext cx="6118225" cy="3441700"/>
          </a:xfrm>
          <a:ln cap="flat"/>
        </p:spPr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/>
          <a:p>
            <a:pPr eaLnBrk="0" fontAlgn="base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992638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8038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3997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17214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9034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5B96B-17E5-4D89-92B2-A169E2BD6768}" type="slidenum">
              <a:rPr lang="en-IN" smtClean="0"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9061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43C2B-491F-4975-A754-9A2EDDFAA8C1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35570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8CA42-C8FC-4CA6-A9DF-CA8C9332FB54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5940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2DF7D-A931-4642-BD6C-36D3232441F2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7432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4F354-B655-42DA-ACE0-5A4561BEADFA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5195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9EA50-E617-4FAD-83D6-D99A008D2D92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3701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4916C-28C9-41C0-901A-5A15110C3AF6}" type="datetime1">
              <a:rPr lang="en-IN" smtClean="0"/>
              <a:t>04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176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3294A-DA2B-4407-BC4B-0BDF97FF7FC1}" type="datetime1">
              <a:rPr lang="en-IN" smtClean="0"/>
              <a:t>04-06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9298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D17B3-567F-4509-A34B-915EE5D064A0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1257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CBC57-0AAF-4999-AC9C-91025A2E8B78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7628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CDA57-2085-42DF-877D-6A246360C4AB}" type="datetime1">
              <a:rPr lang="en-IN" smtClean="0"/>
              <a:t>04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1847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00208-40C1-4AEF-8440-2D05291DBD5F}" type="datetime1">
              <a:rPr lang="en-IN" smtClean="0"/>
              <a:t>04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2929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C467D-BC2C-41F2-AA15-107C2829F965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12FE7-FCDF-42F2-9813-1CB0B5B847F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1962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3.bp.blogspot.com/-bW5YFdYEsHs/UMPjjMEIkvI/AAAAAAAACwQ/uJ8R3cuXsiY/s1600/Introduction_to_Spectroscopy+(2).pdf+-+SumatraPDF_2012-12-08_18-02-09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hyperlink" Target="http://2.bp.blogspot.com/-HCpmRUcAs7g/UMPkFo49YqI/AAAAAAAACwY/lKJHTFpa9d0/s1600/Introduction_to_Spectroscopy+(2).pdf+-+SumatraPDF_2012-12-08_18-06-09.p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6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54180" y="508000"/>
            <a:ext cx="9144000" cy="1263097"/>
          </a:xfrm>
          <a:solidFill>
            <a:srgbClr val="C00000"/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B0F0"/>
                </a:solidFill>
                <a:latin typeface="Algerian" panose="04020705040A02060702" pitchFamily="82" charset="0"/>
              </a:rPr>
              <a:t>Infra red Spectroscopy</a:t>
            </a:r>
            <a:br>
              <a:rPr lang="en-US" dirty="0">
                <a:solidFill>
                  <a:srgbClr val="FF3399"/>
                </a:solidFill>
                <a:latin typeface="Algerian" panose="04020705040A02060702" pitchFamily="82" charset="0"/>
              </a:rPr>
            </a:br>
            <a:r>
              <a:rPr lang="en-US" sz="2700" dirty="0">
                <a:solidFill>
                  <a:srgbClr val="FFFF00"/>
                </a:solidFill>
                <a:latin typeface="Algerian" panose="04020705040A02060702" pitchFamily="82" charset="0"/>
              </a:rPr>
              <a:t>Part-III</a:t>
            </a:r>
            <a:endParaRPr lang="en-IN" sz="2700" dirty="0">
              <a:solidFill>
                <a:srgbClr val="FFFF00"/>
              </a:solidFill>
              <a:latin typeface="Algerian" panose="04020705040A02060702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9268" y="3302234"/>
            <a:ext cx="9144000" cy="565226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INDRANIL CHAKRABORTY</a:t>
            </a:r>
            <a:endParaRPr lang="en-IN" sz="3200" b="1" dirty="0">
              <a:solidFill>
                <a:schemeClr val="accent1"/>
              </a:solidFill>
            </a:endParaRPr>
          </a:p>
        </p:txBody>
      </p:sp>
      <p:pic>
        <p:nvPicPr>
          <p:cNvPr id="5" name="Picture 4" descr="alkyne C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2513" y="4275950"/>
            <a:ext cx="3792517" cy="1468582"/>
          </a:xfrm>
          <a:prstGeom prst="rect">
            <a:avLst/>
          </a:prstGeom>
          <a:solidFill>
            <a:srgbClr val="FFC000"/>
          </a:solidFill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142BC-D3E5-452A-B902-25B3FCF82878}" type="datetime1">
              <a:rPr lang="en-IN" smtClean="0"/>
              <a:t>04-06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206362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9067" y="211807"/>
            <a:ext cx="11722308" cy="2573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4000" dirty="0">
                <a:solidFill>
                  <a:srgbClr val="0070C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=C Stretching</a:t>
            </a:r>
            <a:endParaRPr lang="en-IN" sz="20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Effect of Conjugation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IN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nsity of absorption of C=C bond is generally much lower (than C=O). Symmetrically substituted double bonds do not absorb. Cis alkenes absorb more strongly than trans due to symmetry reason.</a:t>
            </a:r>
            <a:endParaRPr lang="en-IN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onjugation of C=C carbonyl or other double bonds decrease bond order (</a:t>
            </a:r>
            <a:r>
              <a:rPr lang="en-IN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.e</a:t>
            </a:r>
            <a:r>
              <a:rPr lang="en-IN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ow force constant, k). Hence absorb at low frequency.</a:t>
            </a:r>
            <a:endParaRPr lang="en-IN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928" y="2612775"/>
            <a:ext cx="7768740" cy="392613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859B1-3274-4CA2-BEDE-74C2FE4640E2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0</a:t>
            </a:fld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BBFC3E-C628-416B-81AB-0D6C19FA3CC7}"/>
              </a:ext>
            </a:extLst>
          </p:cNvPr>
          <p:cNvSpPr/>
          <p:nvPr/>
        </p:nvSpPr>
        <p:spPr>
          <a:xfrm>
            <a:off x="3376864" y="4674306"/>
            <a:ext cx="2743200" cy="32104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endParaRPr lang="en-IN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2441FC8-37A5-4482-B907-FFFB07142742}"/>
              </a:ext>
            </a:extLst>
          </p:cNvPr>
          <p:cNvSpPr/>
          <p:nvPr/>
        </p:nvSpPr>
        <p:spPr>
          <a:xfrm>
            <a:off x="3376863" y="3429000"/>
            <a:ext cx="1062789" cy="71733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endParaRPr lang="en-IN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4988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3772"/>
            <a:ext cx="5951095" cy="38121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879" y="1888765"/>
            <a:ext cx="5911121" cy="381593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FFD3-B04A-4718-BAAD-101C2BBCDD1E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8647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8985" y="112097"/>
            <a:ext cx="11153264" cy="1248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IN" sz="4000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Ring size</a:t>
            </a:r>
            <a:r>
              <a:rPr lang="en-IN" sz="32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IN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docyclic</a:t>
            </a:r>
            <a:r>
              <a:rPr lang="en-IN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uble bond:</a:t>
            </a:r>
            <a:endParaRPr lang="en-I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8985" y="1322791"/>
            <a:ext cx="11153264" cy="1891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IN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sorption frequency</a:t>
            </a: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cyclic compounds are very sensitive to ring size, and </a:t>
            </a:r>
            <a:r>
              <a:rPr lang="en-IN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reases with decreasing internal bond angle until it reaches minimum at 90</a:t>
            </a:r>
            <a:r>
              <a:rPr lang="en-IN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°</a:t>
            </a: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and again  </a:t>
            </a:r>
            <a:r>
              <a:rPr lang="en-IN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creases when bond angle further drops to 60°</a:t>
            </a: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s is because the C=C stretch in rings is strongly coupled to the neighbouring C-C stretch, which happens more as their vectors are in line.</a:t>
            </a:r>
            <a:endParaRPr lang="en-IN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http://3.bp.blogspot.com/-bW5YFdYEsHs/UMPjjMEIkvI/AAAAAAAACwQ/uJ8R3cuXsiY/s1600/Introduction_to_Spectroscopy+(2).pdf+-+SumatraPDF_2012-12-08_18-02-09.png">
            <a:hlinkClick r:id="rId2"/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68"/>
          <a:stretch/>
        </p:blipFill>
        <p:spPr bwMode="auto">
          <a:xfrm>
            <a:off x="2397843" y="2893776"/>
            <a:ext cx="5307101" cy="140840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58985" y="4245934"/>
            <a:ext cx="11153264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the angle approaches 90 degrees, the vector sum approaches 0, hence the degree of coupling approaches 0 and frequency approaches a minimum. Below 90 degrees, the coupling can once again take place.</a:t>
            </a:r>
            <a:endParaRPr lang="en-IN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http://2.bp.blogspot.com/-HCpmRUcAs7g/UMPkFo49YqI/AAAAAAAACwY/lKJHTFpa9d0/s1600/Introduction_to_Spectroscopy+(2).pdf+-+SumatraPDF_2012-12-08_18-06-09.png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011" y="5163778"/>
            <a:ext cx="3025140" cy="12065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1B05A-B648-4D4B-9011-4577702BE765}" type="datetime1">
              <a:rPr lang="en-IN" smtClean="0"/>
              <a:t>04-06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8153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3433" y="1689047"/>
            <a:ext cx="8286651" cy="486165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4695" y="0"/>
            <a:ext cx="11437495" cy="157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Exocyclic double bonds</a:t>
            </a:r>
            <a:r>
              <a:rPr lang="en-IN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IN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000" b="1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crease in Absorption frequency with decreasing ring size</a:t>
            </a:r>
            <a:r>
              <a:rPr lang="en-IN" sz="20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Decreasing size increases p character in the inner bonds due to angle requirement. Thus s character of outer bond(= bond) increases and bond becomes strong.</a:t>
            </a:r>
            <a:endParaRPr lang="en-IN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72EEC-6C97-4C8A-91B4-13CDEC23D123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23190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496" y="136525"/>
            <a:ext cx="8135007" cy="64223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41F4F-97CC-4735-9325-09015AFBD61D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5227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" t="2066" r="1609" b="1730"/>
          <a:stretch/>
        </p:blipFill>
        <p:spPr>
          <a:xfrm>
            <a:off x="2021306" y="136525"/>
            <a:ext cx="8961819" cy="658495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6DCB0-5A06-46F2-88C8-195DCDCD0152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492875"/>
            <a:ext cx="4114800" cy="365125"/>
          </a:xfrm>
        </p:spPr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1168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9587" y="329784"/>
            <a:ext cx="10687987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sz="2400" b="1" i="1" dirty="0">
              <a:solidFill>
                <a:srgbClr val="000000"/>
              </a:solidFill>
              <a:latin typeface="Arial-BoldItalicMT"/>
            </a:endParaRPr>
          </a:p>
          <a:p>
            <a:pPr algn="ctr"/>
            <a:r>
              <a:rPr lang="en-IN" sz="3200" b="1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nes</a:t>
            </a:r>
          </a:p>
          <a:p>
            <a:pPr>
              <a:lnSpc>
                <a:spcPct val="200000"/>
              </a:lnSpc>
            </a:pPr>
            <a:r>
              <a:rPr lang="en-IN" sz="2000" dirty="0">
                <a:solidFill>
                  <a:srgbClr val="0000FF"/>
                </a:solidFill>
                <a:latin typeface="ArialMT"/>
              </a:rPr>
              <a:t>• </a:t>
            </a: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C-H </a:t>
            </a: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 usually near 3300 cm</a:t>
            </a:r>
            <a:r>
              <a:rPr lang="en-I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>
              <a:lnSpc>
                <a:spcPct val="200000"/>
              </a:lnSpc>
            </a:pP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IN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-H stretch between 3260-3390 cm</a:t>
            </a:r>
            <a:r>
              <a:rPr lang="en-I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>
              <a:lnSpc>
                <a:spcPct val="200000"/>
              </a:lnSpc>
            </a:pPr>
            <a:r>
              <a:rPr lang="en-I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≡C </a:t>
            </a: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 vibrations between 2100-2250 cm</a:t>
            </a:r>
            <a:r>
              <a:rPr lang="en-I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>
              <a:lnSpc>
                <a:spcPct val="200000"/>
              </a:lnSpc>
            </a:pP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onjugation shifts absorbance to lower frequencies;</a:t>
            </a:r>
          </a:p>
          <a:p>
            <a:pPr>
              <a:lnSpc>
                <a:spcPct val="200000"/>
              </a:lnSpc>
            </a:pP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IN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bances</a:t>
            </a:r>
            <a:r>
              <a:rPr lang="en-I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symmetrically substituted alkynes may be weak or absent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4A3CD-564C-4A96-9838-2BCCA91F0843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16747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1524000" y="533400"/>
            <a:ext cx="6705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lvl="1"/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lkynes</a:t>
            </a:r>
            <a:r>
              <a:rPr lang="en-US" sz="1600" dirty="0">
                <a:latin typeface="Arial" charset="0"/>
              </a:rPr>
              <a:t> – addition of the C=C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≡C stretch 2100-226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; strength depends on asymmetry of bond, strongest for terminal alkynes, weakest for symmetrical internal alkynes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-H for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terminal</a:t>
            </a:r>
            <a:r>
              <a:rPr lang="en-US" sz="1600" dirty="0">
                <a:latin typeface="Arial" charset="0"/>
              </a:rPr>
              <a:t> alkynes occurs at 3200-330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Internal alkynes ( R-C</a:t>
            </a:r>
            <a:r>
              <a:rPr lang="en-US" sz="1600" dirty="0">
                <a:latin typeface="Arial" charset="0"/>
                <a:cs typeface="Arial" charset="0"/>
              </a:rPr>
              <a:t>≡</a:t>
            </a:r>
            <a:r>
              <a:rPr lang="en-US" sz="1600" dirty="0">
                <a:latin typeface="Arial" charset="0"/>
              </a:rPr>
              <a:t>C-R ) would not have this band!</a:t>
            </a:r>
          </a:p>
          <a:p>
            <a:pPr marL="1319213" lvl="2" indent="-457200">
              <a:buFontTx/>
              <a:buAutoNum type="arabicPeriod" startAt="3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6" name="Picture 10" descr="1-hexyne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Octy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733800" y="3200400"/>
            <a:ext cx="381000" cy="2819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562600" y="3200400"/>
            <a:ext cx="457200" cy="1219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-H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81401" y="2590801"/>
            <a:ext cx="1171575" cy="426027"/>
          </a:xfrm>
          <a:prstGeom prst="rect">
            <a:avLst/>
          </a:prstGeom>
        </p:spPr>
      </p:pic>
      <p:pic>
        <p:nvPicPr>
          <p:cNvPr id="13" name="Picture 12" descr="alkyne CC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2590800"/>
            <a:ext cx="1257300" cy="457200"/>
          </a:xfrm>
          <a:prstGeom prst="rect">
            <a:avLst/>
          </a:prstGeom>
        </p:spPr>
      </p:pic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772400" y="914399"/>
          <a:ext cx="2625749" cy="3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CS ChemDraw Drawing" r:id="rId6" imgW="1401494" imgH="190266" progId="ChemDraw.Document.6.0">
                  <p:embed/>
                </p:oleObj>
              </mc:Choice>
              <mc:Fallback>
                <p:oleObj name="CS ChemDraw Drawing" r:id="rId6" imgW="1401494" imgH="1902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914399"/>
                        <a:ext cx="2625749" cy="3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077200" y="914400"/>
            <a:ext cx="685800" cy="457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7696200" y="945995"/>
            <a:ext cx="492512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971801" y="5257801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m – s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0201" y="4419601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-m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D638-A203-4CD8-9A76-0CDBAE689EF3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165845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562" y="14990"/>
            <a:ext cx="10580021" cy="673274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6F57F-E132-473E-B9D4-1425FD67DA42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4006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-24597" y="109763"/>
            <a:ext cx="12192000" cy="1883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2" algn="ctr">
              <a:lnSpc>
                <a:spcPct val="150000"/>
              </a:lnSpc>
            </a:pPr>
            <a:r>
              <a:rPr lang="en-US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MATIC RING</a:t>
            </a:r>
          </a:p>
          <a:p>
            <a:pPr marL="0" lvl="2">
              <a:lnSpc>
                <a:spcPct val="150000"/>
              </a:lnSpc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out of plane bending helps to determine substitution pattern of aromatic system. </a:t>
            </a:r>
          </a:p>
          <a:p>
            <a:pPr marL="0" lvl="2">
              <a:lnSpc>
                <a:spcPct val="150000"/>
              </a:lnSpc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art from this, analysis of 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tone of bendi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gion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67-2000 cm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w)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lead to a determination of the substitution pattern on the aromatic ring.</a:t>
            </a:r>
          </a:p>
        </p:txBody>
      </p:sp>
      <p:pic>
        <p:nvPicPr>
          <p:cNvPr id="5124" name="Picture 6" descr="overtone-of-bending-reg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47503" y="2524467"/>
            <a:ext cx="232251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9135568" y="2649510"/>
            <a:ext cx="3042685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b="1" dirty="0">
                <a:solidFill>
                  <a:srgbClr val="0070C0"/>
                </a:solidFill>
                <a:latin typeface="Arial" charset="0"/>
              </a:rPr>
              <a:t>Monosubstituted</a:t>
            </a: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r>
              <a:rPr lang="en-US" b="1" dirty="0">
                <a:solidFill>
                  <a:srgbClr val="0070C0"/>
                </a:solidFill>
                <a:latin typeface="Arial" charset="0"/>
              </a:rPr>
              <a:t>1,2 disubstituted (</a:t>
            </a:r>
            <a:r>
              <a:rPr lang="en-US" b="1" i="1" dirty="0">
                <a:solidFill>
                  <a:srgbClr val="0070C0"/>
                </a:solidFill>
                <a:latin typeface="Arial" charset="0"/>
              </a:rPr>
              <a:t>ortho</a:t>
            </a:r>
            <a:r>
              <a:rPr lang="en-US" b="1" dirty="0">
                <a:solidFill>
                  <a:srgbClr val="0070C0"/>
                </a:solidFill>
                <a:latin typeface="Arial" charset="0"/>
              </a:rPr>
              <a:t> )</a:t>
            </a: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r>
              <a:rPr lang="en-US" b="1" dirty="0">
                <a:solidFill>
                  <a:srgbClr val="0070C0"/>
                </a:solidFill>
                <a:latin typeface="Arial" charset="0"/>
              </a:rPr>
              <a:t>1,2 disubstituted (</a:t>
            </a:r>
            <a:r>
              <a:rPr lang="en-US" b="1" i="1" dirty="0">
                <a:solidFill>
                  <a:srgbClr val="0070C0"/>
                </a:solidFill>
                <a:latin typeface="Arial" charset="0"/>
              </a:rPr>
              <a:t>meta</a:t>
            </a:r>
            <a:r>
              <a:rPr lang="en-US" b="1" dirty="0">
                <a:solidFill>
                  <a:srgbClr val="0070C0"/>
                </a:solidFill>
                <a:latin typeface="Arial" charset="0"/>
              </a:rPr>
              <a:t>)</a:t>
            </a: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endParaRPr lang="en-US" b="1" dirty="0">
              <a:solidFill>
                <a:srgbClr val="0070C0"/>
              </a:solidFill>
              <a:latin typeface="Arial" charset="0"/>
            </a:endParaRPr>
          </a:p>
          <a:p>
            <a:pPr eaLnBrk="0" hangingPunct="0"/>
            <a:r>
              <a:rPr lang="en-US" b="1" dirty="0">
                <a:solidFill>
                  <a:srgbClr val="0070C0"/>
                </a:solidFill>
                <a:latin typeface="Arial" charset="0"/>
              </a:rPr>
              <a:t>1,4 disubstituted (</a:t>
            </a:r>
            <a:r>
              <a:rPr lang="en-US" b="1" i="1" dirty="0">
                <a:solidFill>
                  <a:srgbClr val="0070C0"/>
                </a:solidFill>
                <a:latin typeface="Arial" charset="0"/>
              </a:rPr>
              <a:t>para</a:t>
            </a:r>
            <a:r>
              <a:rPr lang="en-US" b="1" dirty="0">
                <a:solidFill>
                  <a:srgbClr val="0070C0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81463"/>
              </p:ext>
            </p:extLst>
          </p:nvPr>
        </p:nvGraphicFramePr>
        <p:xfrm>
          <a:off x="8354518" y="2590800"/>
          <a:ext cx="781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CS ChemDraw Drawing" r:id="rId4" imgW="599760" imgH="3045960" progId="ChemDraw.Document.6.0">
                  <p:embed/>
                </p:oleObj>
              </mc:Choice>
              <mc:Fallback>
                <p:oleObj name="CS ChemDraw Drawing" r:id="rId4" imgW="599760" imgH="3045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518" y="2590800"/>
                        <a:ext cx="78105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t="17926"/>
          <a:stretch/>
        </p:blipFill>
        <p:spPr>
          <a:xfrm>
            <a:off x="515443" y="2779295"/>
            <a:ext cx="3343275" cy="368986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34518" y="2101708"/>
            <a:ext cx="11347554" cy="49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</a:pPr>
            <a:r>
              <a:rPr lang="en-US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of bending                                                                              Ov</a:t>
            </a:r>
            <a:r>
              <a:rPr lang="en-US" sz="2000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tone of bending</a:t>
            </a:r>
            <a:endParaRPr 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B54AE-F209-4F00-93D2-9716D7F9B016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19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8234931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046826" y="-1975786"/>
            <a:ext cx="5050971" cy="1123774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4EACB-FBD5-4C9A-999C-305429919FFF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860408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904" t="20753" r="1614" b="3356"/>
          <a:stretch/>
        </p:blipFill>
        <p:spPr>
          <a:xfrm>
            <a:off x="0" y="553454"/>
            <a:ext cx="12192601" cy="616802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AD1E2-4ABF-4742-A568-E0CF597A838C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87120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29" t="18453" r="1219" b="1949"/>
          <a:stretch/>
        </p:blipFill>
        <p:spPr>
          <a:xfrm>
            <a:off x="42035" y="545596"/>
            <a:ext cx="12113869" cy="6175879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E1400-B9A5-461E-950F-09CC2BEE571A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8138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775" t="22083" r="1127" b="1913"/>
          <a:stretch/>
        </p:blipFill>
        <p:spPr>
          <a:xfrm>
            <a:off x="123128" y="248809"/>
            <a:ext cx="11945743" cy="6472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DB00A-E98E-491C-A8FD-11FD1BB34B66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42794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269" t="19095" r="2638" b="3398"/>
          <a:stretch/>
        </p:blipFill>
        <p:spPr>
          <a:xfrm>
            <a:off x="139711" y="234543"/>
            <a:ext cx="11919937" cy="643880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721D2-56A7-4EBA-AE4E-D7BB838BD74A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526418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4793" y="628950"/>
            <a:ext cx="1187720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3366FF"/>
                </a:solidFill>
                <a:latin typeface="Helvetica-Bold"/>
              </a:rPr>
              <a:t>Alcohols &amp; Phenols</a:t>
            </a:r>
          </a:p>
          <a:p>
            <a:r>
              <a:rPr lang="en-IN" sz="2400" dirty="0">
                <a:solidFill>
                  <a:srgbClr val="0000FF"/>
                </a:solidFill>
                <a:latin typeface="ArialMT"/>
              </a:rPr>
              <a:t>• </a:t>
            </a:r>
            <a:r>
              <a:rPr lang="en-IN" sz="2400" dirty="0">
                <a:solidFill>
                  <a:srgbClr val="FF0000"/>
                </a:solidFill>
                <a:latin typeface="ArialMT"/>
              </a:rPr>
              <a:t>O-H </a:t>
            </a:r>
            <a:r>
              <a:rPr lang="en-IN" sz="2400" dirty="0">
                <a:solidFill>
                  <a:srgbClr val="000000"/>
                </a:solidFill>
                <a:latin typeface="ArialMT"/>
              </a:rPr>
              <a:t>stretch occurs between 3650-3300 cm</a:t>
            </a:r>
            <a:r>
              <a:rPr lang="en-IN" sz="2400" baseline="30000" dirty="0">
                <a:solidFill>
                  <a:srgbClr val="000000"/>
                </a:solidFill>
                <a:latin typeface="ArialMT"/>
              </a:rPr>
              <a:t>-1</a:t>
            </a:r>
          </a:p>
          <a:p>
            <a:r>
              <a:rPr lang="en-IN" sz="2400" dirty="0">
                <a:solidFill>
                  <a:srgbClr val="000000"/>
                </a:solidFill>
                <a:latin typeface="ArialMT"/>
              </a:rPr>
              <a:t>                 - position and shape vary depending on amount of hydrogen bonding</a:t>
            </a:r>
          </a:p>
          <a:p>
            <a:r>
              <a:rPr lang="en-IN" sz="2400" dirty="0">
                <a:solidFill>
                  <a:srgbClr val="000000"/>
                </a:solidFill>
                <a:latin typeface="ArialMT"/>
              </a:rPr>
              <a:t>                 • free O-H: sharp peak between 3650-3600 cm</a:t>
            </a:r>
            <a:r>
              <a:rPr lang="en-IN" sz="2400" baseline="30000" dirty="0">
                <a:solidFill>
                  <a:srgbClr val="000000"/>
                </a:solidFill>
                <a:latin typeface="ArialMT"/>
              </a:rPr>
              <a:t>-1</a:t>
            </a:r>
          </a:p>
          <a:p>
            <a:r>
              <a:rPr lang="en-IN" sz="2400" dirty="0">
                <a:solidFill>
                  <a:srgbClr val="000000"/>
                </a:solidFill>
                <a:latin typeface="ArialMT"/>
              </a:rPr>
              <a:t>                 • H-bonded O-H: broad peak between 3500-3300 cm </a:t>
            </a:r>
            <a:r>
              <a:rPr lang="en-IN" sz="2400" baseline="30000" dirty="0">
                <a:solidFill>
                  <a:srgbClr val="000000"/>
                </a:solidFill>
                <a:latin typeface="ArialMT"/>
              </a:rPr>
              <a:t>-1</a:t>
            </a:r>
          </a:p>
          <a:p>
            <a:r>
              <a:rPr lang="en-IN" sz="2400" dirty="0">
                <a:solidFill>
                  <a:srgbClr val="0000FF"/>
                </a:solidFill>
                <a:latin typeface="ArialMT"/>
              </a:rPr>
              <a:t>• </a:t>
            </a:r>
            <a:r>
              <a:rPr lang="en-IN" sz="2400" dirty="0">
                <a:solidFill>
                  <a:srgbClr val="FF0000"/>
                </a:solidFill>
                <a:latin typeface="ArialMT"/>
              </a:rPr>
              <a:t>C-O-H </a:t>
            </a:r>
            <a:r>
              <a:rPr lang="en-IN" sz="2400" dirty="0">
                <a:solidFill>
                  <a:srgbClr val="000000"/>
                </a:solidFill>
                <a:latin typeface="ArialMT"/>
              </a:rPr>
              <a:t>bending vibrations between 1440-1220 cm </a:t>
            </a:r>
            <a:r>
              <a:rPr lang="en-IN" sz="2400" baseline="30000" dirty="0">
                <a:solidFill>
                  <a:srgbClr val="000000"/>
                </a:solidFill>
                <a:latin typeface="ArialMT"/>
              </a:rPr>
              <a:t>-1</a:t>
            </a:r>
          </a:p>
          <a:p>
            <a:r>
              <a:rPr lang="en-IN" sz="2400" dirty="0">
                <a:solidFill>
                  <a:srgbClr val="000000"/>
                </a:solidFill>
                <a:latin typeface="ArialMT"/>
              </a:rPr>
              <a:t>                 - not diagnostic</a:t>
            </a:r>
          </a:p>
          <a:p>
            <a:r>
              <a:rPr lang="en-IN" sz="2400" dirty="0">
                <a:solidFill>
                  <a:srgbClr val="0000FF"/>
                </a:solidFill>
                <a:latin typeface="ArialMT"/>
              </a:rPr>
              <a:t>• </a:t>
            </a:r>
            <a:r>
              <a:rPr lang="en-IN" sz="2400" dirty="0">
                <a:solidFill>
                  <a:srgbClr val="FF0000"/>
                </a:solidFill>
                <a:latin typeface="ArialMT"/>
              </a:rPr>
              <a:t>C-O </a:t>
            </a:r>
            <a:r>
              <a:rPr lang="en-IN" sz="2400" dirty="0">
                <a:solidFill>
                  <a:srgbClr val="000000"/>
                </a:solidFill>
                <a:latin typeface="ArialMT"/>
              </a:rPr>
              <a:t>stretch between 1260-1000 cm </a:t>
            </a:r>
            <a:r>
              <a:rPr lang="en-IN" sz="2400" baseline="30000" dirty="0">
                <a:solidFill>
                  <a:srgbClr val="000000"/>
                </a:solidFill>
                <a:latin typeface="ArialMT"/>
              </a:rPr>
              <a:t>-1</a:t>
            </a:r>
          </a:p>
          <a:p>
            <a:r>
              <a:rPr lang="en-IN" sz="2400" dirty="0">
                <a:solidFill>
                  <a:srgbClr val="000000"/>
                </a:solidFill>
                <a:latin typeface="ArialMT"/>
              </a:rPr>
              <a:t>                - can sometimes provide information about alcohol structure</a:t>
            </a:r>
          </a:p>
          <a:p>
            <a:pPr marL="0" lvl="1"/>
            <a:r>
              <a:rPr lang="en-US" sz="2400" dirty="0">
                <a:solidFill>
                  <a:srgbClr val="000000"/>
                </a:solidFill>
                <a:latin typeface="ArialMT"/>
              </a:rPr>
              <a:t>                  </a:t>
            </a:r>
          </a:p>
          <a:p>
            <a:pPr marL="0" lvl="1"/>
            <a:r>
              <a:rPr lang="en-US" sz="2400" dirty="0">
                <a:solidFill>
                  <a:srgbClr val="000000"/>
                </a:solidFill>
                <a:latin typeface="ArialMT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Band position changes depending on the alcohols substitution: 1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°-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 1075-1000; 2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°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-1075-1150; 3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°-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 1100-1200; phenol 1180-1260</a:t>
            </a:r>
          </a:p>
          <a:p>
            <a:endParaRPr lang="en-US" sz="2400" dirty="0">
              <a:solidFill>
                <a:srgbClr val="000000"/>
              </a:solidFill>
              <a:latin typeface="ArialM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981BB5-82F5-4449-83C6-8F4ADFC137CB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304153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2" y="112951"/>
            <a:ext cx="10519150" cy="33306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279"/>
          <a:stretch/>
        </p:blipFill>
        <p:spPr>
          <a:xfrm>
            <a:off x="135414" y="3443555"/>
            <a:ext cx="10519150" cy="33295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6D0D3-08D6-4987-849D-318C376B0F81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108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711" r="1150" b="1701"/>
          <a:stretch/>
        </p:blipFill>
        <p:spPr>
          <a:xfrm>
            <a:off x="709729" y="0"/>
            <a:ext cx="10503703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63D62-6FE9-4080-AD1A-2CFBD38D9740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6269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812" t="963" r="20000" b="9178"/>
          <a:stretch/>
        </p:blipFill>
        <p:spPr>
          <a:xfrm>
            <a:off x="1215534" y="136525"/>
            <a:ext cx="8501971" cy="667694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54E95-AFBD-4D45-A468-AE9374C39687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90147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311" t="784" r="2096" b="1217"/>
          <a:stretch/>
        </p:blipFill>
        <p:spPr>
          <a:xfrm>
            <a:off x="2029326" y="136525"/>
            <a:ext cx="8133347" cy="674472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6DFA1-1845-4D83-B9A7-C4D6CB37DB9E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49060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735" t="3204" r="7953" b="4028"/>
          <a:stretch/>
        </p:blipFill>
        <p:spPr>
          <a:xfrm>
            <a:off x="1251284" y="76365"/>
            <a:ext cx="8999622" cy="53897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4070" y="5452014"/>
            <a:ext cx="6427891" cy="108689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AEA8C-F672-4BA9-A393-82EBFF2539AF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76667"/>
            <a:ext cx="4114800" cy="365125"/>
          </a:xfrm>
        </p:spPr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8392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" r="3913" b="3909"/>
          <a:stretch/>
        </p:blipFill>
        <p:spPr>
          <a:xfrm>
            <a:off x="1079292" y="83510"/>
            <a:ext cx="9653665" cy="646719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847C9-E719-4219-8A5F-26F21B761273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10346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801" t="713" r="1642" b="2598"/>
          <a:stretch/>
        </p:blipFill>
        <p:spPr>
          <a:xfrm>
            <a:off x="134911" y="0"/>
            <a:ext cx="6115987" cy="422722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6266" y="3104758"/>
            <a:ext cx="6391275" cy="3324225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15FC25-A1CC-4307-988A-50FAA048C9CF}" type="datetime1">
              <a:rPr lang="en-IN" smtClean="0"/>
              <a:t>04-06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0</a:t>
            </a:fld>
            <a:endParaRPr lang="en-IN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D2AC723-55EE-4620-B16E-E7EF4EFB0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790" y="2439135"/>
            <a:ext cx="4114799" cy="1837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endParaRPr lang="en-US" sz="1800" b="1" baseline="30000" dirty="0">
              <a:latin typeface="Arial" panose="020B0604020202020204" pitchFamily="34" charset="0"/>
            </a:endParaRP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E4D6905A-BE75-44C1-A4FA-DB0DE708C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791" y="3971286"/>
            <a:ext cx="4114799" cy="1837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endParaRPr lang="en-US" sz="1800" b="1" baseline="30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0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dipropyl-ether"/>
          <p:cNvPicPr preferRelativeResize="0">
            <a:picLocks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288" r="7948"/>
          <a:stretch/>
        </p:blipFill>
        <p:spPr bwMode="auto">
          <a:xfrm>
            <a:off x="184377" y="1576655"/>
            <a:ext cx="6056026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93740" y="182880"/>
            <a:ext cx="1169332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lvl="1"/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Ethers</a:t>
            </a:r>
            <a:r>
              <a:rPr lang="en-US" sz="16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-O-C asymmetric band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Show a strong band for the </a:t>
            </a:r>
            <a:r>
              <a:rPr lang="en-US" sz="1600" dirty="0" err="1">
                <a:latin typeface="Arial" charset="0"/>
              </a:rPr>
              <a:t>antisymmetric</a:t>
            </a:r>
            <a:r>
              <a:rPr lang="en-US" sz="1600" dirty="0">
                <a:latin typeface="Arial" charset="0"/>
              </a:rPr>
              <a:t> C-O-C stretch at 1050-115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Otherwise, dominated by the hydrocarbon component of the rest of the molecule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28680" y="5233728"/>
            <a:ext cx="2397927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 err="1">
                <a:latin typeface="Arial" charset="0"/>
              </a:rPr>
              <a:t>Diisopropyl</a:t>
            </a:r>
            <a:r>
              <a:rPr lang="en-US" dirty="0">
                <a:latin typeface="Arial" charset="0"/>
              </a:rPr>
              <a:t> ether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49906"/>
              </p:ext>
            </p:extLst>
          </p:nvPr>
        </p:nvGraphicFramePr>
        <p:xfrm>
          <a:off x="818003" y="5652828"/>
          <a:ext cx="15493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CS ChemDraw Drawing" r:id="rId4" imgW="677711" imgH="366815" progId="ChemDraw.Document.6.0">
                  <p:embed/>
                </p:oleObj>
              </mc:Choice>
              <mc:Fallback>
                <p:oleObj name="CS ChemDraw Drawing" r:id="rId4" imgW="677711" imgH="3668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03" y="5652828"/>
                        <a:ext cx="154939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211702" y="6071928"/>
            <a:ext cx="7620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292185" y="1613588"/>
            <a:ext cx="609600" cy="3200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06996" y="4506211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l="4982" t="24014" r="14604" b="8871"/>
          <a:stretch/>
        </p:blipFill>
        <p:spPr>
          <a:xfrm>
            <a:off x="5468837" y="3668532"/>
            <a:ext cx="6618230" cy="27656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5301C-AAF8-4EEC-A7C0-FC405C4F3A3A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487371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4" descr="cyclohexyl-carboxaldehy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lvl="1"/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Aldehydes</a:t>
            </a:r>
            <a:r>
              <a:rPr lang="en-US" sz="1600" b="1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(carbonyl) stretch from 1720-174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Band is sensitive to conjugation, as are all carbonyls (upcoming slide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 highly unique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C-H stretch appears as a doublet, 2720 &amp; 282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called a “</a:t>
            </a:r>
            <a:r>
              <a:rPr lang="en-US" sz="1600" i="1" dirty="0">
                <a:latin typeface="Arial" charset="0"/>
              </a:rPr>
              <a:t>Fermi doublet</a:t>
            </a:r>
            <a:r>
              <a:rPr lang="en-US" sz="1600" dirty="0">
                <a:latin typeface="Arial" charset="0"/>
              </a:rPr>
              <a:t>”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 dirty="0" err="1">
                <a:latin typeface="Arial" charset="0"/>
              </a:rPr>
              <a:t>Cyclohexyl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arboxaldehyde</a:t>
            </a:r>
            <a:endParaRPr lang="en-US" sz="1600" dirty="0"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324600" y="3200400"/>
            <a:ext cx="457200" cy="2971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95800" y="3352800"/>
            <a:ext cx="527824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8534400" y="533400"/>
          <a:ext cx="1066800" cy="93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CS ChemDraw Drawing" r:id="rId5" imgW="725190" imgH="636563" progId="ChemDraw.Document.6.0">
                  <p:embed/>
                </p:oleObj>
              </mc:Choice>
              <mc:Fallback>
                <p:oleObj name="CS ChemDraw Drawing" r:id="rId5" imgW="725190" imgH="6365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33400"/>
                        <a:ext cx="1066800" cy="93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9144000" y="838200"/>
            <a:ext cx="4572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114263" y="533400"/>
            <a:ext cx="258337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48201" y="4800601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-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05600" y="5638801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D0CB0-3D95-4F4E-B78C-E0F13E4C809A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8483230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3-methyl-2-pentano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5943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lvl="1"/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Ketone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Simplest of the carbonyl compounds as far as IR spectrum – carbonyl only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stretch occurs at 1705-1725 cm</a:t>
            </a:r>
            <a:r>
              <a:rPr lang="en-US" sz="1600" baseline="30000" dirty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3-methyl-2-pentanon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400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7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8458200" y="533400"/>
          <a:ext cx="1145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CS ChemDraw Drawing" r:id="rId5" imgW="677711" imgH="541958" progId="ChemDraw.Document.6.0">
                  <p:embed/>
                </p:oleObj>
              </mc:Choice>
              <mc:Fallback>
                <p:oleObj name="CS ChemDraw Drawing" r:id="rId5" imgW="677711" imgH="5419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3400"/>
                        <a:ext cx="1145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610600" y="5334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96000" y="5334001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s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B1137-6BB1-4562-8C36-A16570E0BE38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6815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33" t="782" r="2520" b="634"/>
          <a:stretch/>
        </p:blipFill>
        <p:spPr>
          <a:xfrm>
            <a:off x="1720516" y="216575"/>
            <a:ext cx="8626642" cy="613977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FA9BC-631B-495B-88F7-518222C2A2C2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94785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442" t="963" r="1517" b="1681"/>
          <a:stretch/>
        </p:blipFill>
        <p:spPr>
          <a:xfrm>
            <a:off x="2035366" y="212943"/>
            <a:ext cx="8121267" cy="650853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38A27-3774-43D7-AA83-FBAE663F358D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89513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120" t="1603" r="2479" b="1746"/>
          <a:stretch/>
        </p:blipFill>
        <p:spPr>
          <a:xfrm>
            <a:off x="1521030" y="144379"/>
            <a:ext cx="8892085" cy="671362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03CB-6720-4E25-A1CE-7B8720B8ED43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11126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900" t="2162" r="2237" b="1147"/>
          <a:stretch/>
        </p:blipFill>
        <p:spPr>
          <a:xfrm>
            <a:off x="1597362" y="136525"/>
            <a:ext cx="8739934" cy="631240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3383A-58A5-4051-9B2D-96DE89CE6FFA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969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235" t="1737" r="5824" b="2168"/>
          <a:stretch/>
        </p:blipFill>
        <p:spPr>
          <a:xfrm>
            <a:off x="1740391" y="84221"/>
            <a:ext cx="8711217" cy="655303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4C8E3-CA0F-424E-8000-BC53D499FDD1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040982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748" t="1371" r="4224" b="1219"/>
          <a:stretch/>
        </p:blipFill>
        <p:spPr>
          <a:xfrm>
            <a:off x="1319879" y="0"/>
            <a:ext cx="9415343" cy="635635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C0B27-2DF1-4769-8429-0307A2C68F7E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3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9476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CBC57-0AAF-4999-AC9C-91025A2E8B78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</a:t>
            </a:fld>
            <a:endParaRPr lang="en-I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9" t="1" r="7227" b="53524"/>
          <a:stretch/>
        </p:blipFill>
        <p:spPr>
          <a:xfrm>
            <a:off x="105508" y="1529910"/>
            <a:ext cx="11980984" cy="2999888"/>
          </a:xfrm>
          <a:prstGeom prst="rect">
            <a:avLst/>
          </a:prstGeom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11197883" y="5219115"/>
            <a:ext cx="888609" cy="323556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05509" y="4501662"/>
            <a:ext cx="11980983" cy="126309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ever two methyl groups are present in geminal position, the signal at 1375 cm </a:t>
            </a:r>
            <a:r>
              <a:rPr lang="en-US" sz="27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further split into two signals of almost equal intensities. This is due to in phase and out of phase C-H bending</a:t>
            </a:r>
            <a:endParaRPr lang="en-IN" sz="27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6876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821" y="262966"/>
            <a:ext cx="8662486" cy="609338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9E651-CC55-43D3-9AB4-3A691D38E765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44394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B0FE8-0174-4A1B-A1D8-86EBD5074FC7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1</a:t>
            </a:fld>
            <a:endParaRPr lang="en-I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1" r="677" b="8909"/>
          <a:stretch/>
        </p:blipFill>
        <p:spPr>
          <a:xfrm>
            <a:off x="152401" y="0"/>
            <a:ext cx="11676957" cy="6384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0121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69823" y="533401"/>
            <a:ext cx="11922177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lvl="1" indent="-457200" algn="ctr"/>
            <a:r>
              <a:rPr lang="en-US" sz="2800" b="1" dirty="0">
                <a:solidFill>
                  <a:srgbClr val="C00000"/>
                </a:solidFill>
                <a:latin typeface="Arial" charset="0"/>
              </a:rPr>
              <a:t>Effects on IR bands</a:t>
            </a:r>
          </a:p>
          <a:p>
            <a:pPr marL="1319213" lvl="2" indent="-457200">
              <a:buFontTx/>
              <a:buAutoNum type="arabicPeriod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Conjugation</a:t>
            </a:r>
            <a:r>
              <a:rPr lang="en-US" sz="1600" dirty="0">
                <a:latin typeface="Arial" charset="0"/>
              </a:rPr>
              <a:t> – by resonance, conjugation lowers the energy of a double or triple bond.  The effect of this is readily observed in the IR spectrum:</a:t>
            </a: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Conjugation will lower the observed IR band for a carbonyl from 20-4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provided conjugation gives a strong resonance contributor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ductive effects are usually small, unless coupled with a resonance contributor (note –CH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and –</a:t>
            </a:r>
            <a:r>
              <a:rPr lang="en-US" sz="1600" dirty="0" err="1">
                <a:latin typeface="Arial" charset="0"/>
              </a:rPr>
              <a:t>Cl</a:t>
            </a:r>
            <a:r>
              <a:rPr lang="en-US" sz="1600" dirty="0">
                <a:latin typeface="Arial" charset="0"/>
              </a:rPr>
              <a:t> above)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4879976" y="1450975"/>
          <a:ext cx="25828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" name="CS ChemDraw Drawing" r:id="rId3" imgW="2309978" imgH="1087852" progId="ChemDraw.Document.6.0">
                  <p:embed/>
                </p:oleObj>
              </mc:Choice>
              <mc:Fallback>
                <p:oleObj name="CS ChemDraw Drawing" r:id="rId3" imgW="2309978" imgH="10878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6" y="1450975"/>
                        <a:ext cx="25828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4038600" y="3429000"/>
          <a:ext cx="541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" name="CS ChemDraw Drawing" r:id="rId5" imgW="3976920" imgH="559800" progId="ChemDraw.Document.6.0">
                  <p:embed/>
                </p:oleObj>
              </mc:Choice>
              <mc:Fallback>
                <p:oleObj name="CS ChemDraw Drawing" r:id="rId5" imgW="3976920" imgH="559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541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4191000" y="4344989"/>
          <a:ext cx="4857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CS ChemDraw Drawing" r:id="rId7" imgW="4151132" imgH="1141171" progId="ChemDraw.Document.6.0">
                  <p:embed/>
                </p:oleObj>
              </mc:Choice>
              <mc:Fallback>
                <p:oleObj name="CS ChemDraw Drawing" r:id="rId7" imgW="4151132" imgH="11411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4989"/>
                        <a:ext cx="48577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6725-29C9-4581-8AFC-000CDF30C0AB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85256124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0" y="533400"/>
            <a:ext cx="1219200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lvl="1" indent="-457200"/>
            <a:endParaRPr lang="en-US" sz="1600" b="1" dirty="0">
              <a:latin typeface="Arial" charset="0"/>
            </a:endParaRPr>
          </a:p>
          <a:p>
            <a:pPr marL="1319213" lvl="2" indent="-457200">
              <a:buFont typeface="+mj-lt"/>
              <a:buAutoNum type="arabicPeriod" startAt="2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Steri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 effects </a:t>
            </a:r>
            <a:r>
              <a:rPr lang="en-US" sz="1600" dirty="0">
                <a:latin typeface="Arial" charset="0"/>
              </a:rPr>
              <a:t>– usually not important in IR spectroscopy, unless they reduce the strength of a bond (usually </a:t>
            </a:r>
            <a:r>
              <a:rPr lang="en-US" sz="1600" dirty="0">
                <a:latin typeface="Symbol" pitchFamily="18" charset="2"/>
              </a:rPr>
              <a:t>p</a:t>
            </a:r>
            <a:r>
              <a:rPr lang="en-US" sz="1600" dirty="0">
                <a:latin typeface="Arial" charset="0"/>
              </a:rPr>
              <a:t>) by interfering with proper orbital overlap: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ere the methyl group in the structure at the right causes the carbonyl group to be slightly out of plane, interfering with resonance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Strain effects </a:t>
            </a:r>
            <a:r>
              <a:rPr lang="en-US" sz="1600" dirty="0">
                <a:latin typeface="Arial" charset="0"/>
              </a:rPr>
              <a:t>– changes in bond angle forced by the constraints of a ring will cause a slight change in hybridization, and therefore, bond strength</a:t>
            </a: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As bond angle decreases, carbon becomes more electronegative, as well as less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hybridized (bond angle &lt; 120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)</a:t>
            </a:r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4800600" y="1447800"/>
          <a:ext cx="3048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CS ChemDraw Drawing" r:id="rId3" imgW="2421360" imgH="898560" progId="ChemDraw.Document.6.0">
                  <p:embed/>
                </p:oleObj>
              </mc:Choice>
              <mc:Fallback>
                <p:oleObj name="CS ChemDraw Drawing" r:id="rId3" imgW="2421360" imgH="898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0480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3276600" y="4191001"/>
          <a:ext cx="6553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CS ChemDraw Drawing" r:id="rId5" imgW="5338800" imgH="883440" progId="ChemDraw.Document.6.0">
                  <p:embed/>
                </p:oleObj>
              </mc:Choice>
              <mc:Fallback>
                <p:oleObj name="CS ChemDraw Drawing" r:id="rId5" imgW="5338800" imgH="883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1"/>
                        <a:ext cx="6553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55514-3C16-4855-812B-4264F49AD145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19214709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883920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endParaRPr lang="en-US" sz="1600" b="1" dirty="0">
              <a:latin typeface="Arial" charset="0"/>
            </a:endParaRPr>
          </a:p>
          <a:p>
            <a:pPr marL="1319213" lvl="2" indent="-457200">
              <a:buFont typeface="+mj-lt"/>
              <a:buAutoNum type="arabicPeriod" startAt="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Hydrogen bonding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ydrogen bonding causes a broadening in the band due to the creation of a continuum of bond energies associated with it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 the solution phase these effects are readily apparent; in the gas phase where these effects disappear or in lieu of </a:t>
            </a:r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effects, the band appears as sharp as all other IR bands: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>
                <a:latin typeface="Arial" charset="0"/>
              </a:rPr>
              <a:t>Gas phase spectrum of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1-butanol </a:t>
            </a: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hindrance to H-bonding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in a </a:t>
            </a:r>
            <a:r>
              <a:rPr lang="en-US" sz="1600" dirty="0" err="1">
                <a:latin typeface="Arial" charset="0"/>
              </a:rPr>
              <a:t>di-</a:t>
            </a:r>
            <a:r>
              <a:rPr lang="en-US" sz="1600" i="1" dirty="0" err="1">
                <a:latin typeface="Arial" charset="0"/>
              </a:rPr>
              <a:t>tert</a:t>
            </a:r>
            <a:r>
              <a:rPr lang="en-US" sz="1600" dirty="0" err="1">
                <a:latin typeface="Arial" charset="0"/>
              </a:rPr>
              <a:t>-butylphenol</a:t>
            </a: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-bonding can interact with other functional groups to lower frequencies</a:t>
            </a:r>
          </a:p>
        </p:txBody>
      </p:sp>
      <p:pic>
        <p:nvPicPr>
          <p:cNvPr id="22533" name="Picture 6" descr="1-butano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362200"/>
            <a:ext cx="38862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tert-butyl-pheno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3810000"/>
            <a:ext cx="38862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5029200" y="3886200"/>
          <a:ext cx="1219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CS ChemDraw Drawing" r:id="rId5" imgW="976320" imgH="825120" progId="ChemDraw.Document.6.0">
                  <p:embed/>
                </p:oleObj>
              </mc:Choice>
              <mc:Fallback>
                <p:oleObj name="CS ChemDraw Drawing" r:id="rId5" imgW="976320" imgH="825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1219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855519"/>
              </p:ext>
            </p:extLst>
          </p:nvPr>
        </p:nvGraphicFramePr>
        <p:xfrm>
          <a:off x="5867400" y="5786204"/>
          <a:ext cx="1143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CS ChemDraw Drawing" r:id="rId7" imgW="954000" imgH="692640" progId="ChemDraw.Document.6.0">
                  <p:embed/>
                </p:oleObj>
              </mc:Choice>
              <mc:Fallback>
                <p:oleObj name="CS ChemDraw Drawing" r:id="rId7" imgW="954000" imgH="692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86204"/>
                        <a:ext cx="1143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621A6-4C61-4780-86BC-5F3245976402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4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451118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9"/>
          <p:cNvSpPr txBox="1">
            <a:spLocks noChangeArrowheads="1"/>
          </p:cNvSpPr>
          <p:nvPr/>
        </p:nvSpPr>
        <p:spPr bwMode="auto">
          <a:xfrm>
            <a:off x="1524000" y="533401"/>
            <a:ext cx="5867400" cy="198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5938" lvl="1"/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Alkanes</a:t>
            </a:r>
            <a:r>
              <a:rPr lang="en-US" sz="1600" dirty="0">
                <a:latin typeface="Arial" charset="0"/>
              </a:rPr>
              <a:t> – combination of C-C and C-H bonds</a:t>
            </a: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-H  bends 1370-1465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087437" lvl="2"/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-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bond 1450-1465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C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-CH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bond 1370-139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>
                <a:latin typeface="Arial" charset="0"/>
              </a:rPr>
              <a:t>sp</a:t>
            </a:r>
            <a:r>
              <a:rPr lang="en-US" sz="1600" baseline="30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C-H  stretch between 2800-3000 cm</a:t>
            </a:r>
            <a:r>
              <a:rPr lang="en-US" sz="1600" baseline="30000" dirty="0">
                <a:latin typeface="Arial" charset="0"/>
              </a:rPr>
              <a:t>-1</a:t>
            </a:r>
          </a:p>
        </p:txBody>
      </p:sp>
      <p:pic>
        <p:nvPicPr>
          <p:cNvPr id="1029" name="Picture 12" descr="octane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1" y="2971799"/>
            <a:ext cx="737853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7559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Octan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343400" y="3048000"/>
            <a:ext cx="457200" cy="3200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315200" y="3085170"/>
            <a:ext cx="533400" cy="1981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8153401" y="685801"/>
          <a:ext cx="1914525" cy="6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CS ChemDraw Drawing" r:id="rId4" imgW="1380392" imgH="444891" progId="ChemDraw.Document.6.0">
                  <p:embed/>
                </p:oleObj>
              </mc:Choice>
              <mc:Fallback>
                <p:oleObj name="CS ChemDraw Drawing" r:id="rId4" imgW="1380392" imgH="4448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685801"/>
                        <a:ext cx="1914525" cy="61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077200" y="631903"/>
            <a:ext cx="533400" cy="663499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8458200" y="914400"/>
            <a:ext cx="1752600" cy="304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91001" y="3124201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s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315200" y="3124201"/>
            <a:ext cx="4427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>
                <a:solidFill>
                  <a:prstClr val="black"/>
                </a:solidFill>
              </a:rPr>
              <a:t>(m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04FA3-5A45-4377-920F-81351D1A5FC5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3152752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7" y="1968918"/>
            <a:ext cx="8267383" cy="3304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499487" y="371477"/>
            <a:ext cx="6889750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0" fontAlgn="base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Example of infrared spectrum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40634" y="2525274"/>
            <a:ext cx="1516063" cy="533401"/>
          </a:xfrm>
          <a:solidFill>
            <a:schemeClr val="bg1"/>
          </a:solidFill>
          <a:ln>
            <a:solidFill>
              <a:srgbClr val="00B050"/>
            </a:solidFill>
          </a:ln>
        </p:spPr>
        <p:txBody>
          <a:bodyPr vert="horz" wrap="none" lIns="19050" tIns="26988" rIns="19050" bIns="26988" numCol="1" anchor="t" anchorCtr="0" compatLnSpc="1">
            <a:prstTxWarp prst="textNoShape">
              <a:avLst/>
            </a:prstTxWarp>
          </a:bodyPr>
          <a:lstStyle/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3000" b="1" dirty="0"/>
              <a:t>Hexane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711325" y="1227138"/>
            <a:ext cx="3929820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 dirty="0">
                <a:latin typeface="Arial" panose="020B0604020202020204" pitchFamily="34" charset="0"/>
              </a:rPr>
              <a:t>Transmittanc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</a:rPr>
              <a:t>(%)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711326" y="1622426"/>
            <a:ext cx="1116013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 dirty="0"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049464" y="5108576"/>
            <a:ext cx="688975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4254500" y="6038850"/>
            <a:ext cx="41719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3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 dirty="0">
                <a:latin typeface="Arial" panose="020B0604020202020204" pitchFamily="34" charset="0"/>
              </a:rPr>
              <a:t>Wave number, cm</a:t>
            </a:r>
            <a:r>
              <a:rPr lang="en-US" b="1" baseline="30000" dirty="0"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525714" y="5616575"/>
            <a:ext cx="7527925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sz="1800" b="1" dirty="0">
                <a:latin typeface="Arial" panose="020B0604020202020204" pitchFamily="34" charset="0"/>
              </a:rPr>
              <a:t>4400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	</a:t>
            </a:r>
            <a:r>
              <a:rPr lang="en-US" sz="1800" b="1" dirty="0">
                <a:latin typeface="Arial" panose="020B0604020202020204" pitchFamily="34" charset="0"/>
              </a:rPr>
              <a:t>3600	2800	2000	1600	1200	800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2827338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803650" y="5446714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4792663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6008688" y="5489575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7010400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7986713" y="5475289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9440863" y="5475289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4530725" y="2201864"/>
            <a:ext cx="0" cy="3470275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2584161" y="3498057"/>
            <a:ext cx="3696480" cy="387349"/>
          </a:xfrm>
          <a:prstGeom prst="rect">
            <a:avLst/>
          </a:prstGeom>
          <a:solidFill>
            <a:schemeClr val="bg1"/>
          </a:solidFill>
          <a:ln w="127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sz="1800" b="1" dirty="0">
                <a:latin typeface="Arial" panose="020B0604020202020204" pitchFamily="34" charset="0"/>
              </a:rPr>
              <a:t>no peaks higher than 3000 cm</a:t>
            </a:r>
            <a:r>
              <a:rPr lang="en-US" sz="1800" b="1" baseline="30000" dirty="0"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9AAC6-E35D-4905-9977-2AA39278821D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527413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28" y="458883"/>
            <a:ext cx="11185785" cy="624172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09A5-360F-4DB4-AFDB-E17F9AAFA376}" type="datetime1">
              <a:rPr lang="en-IN" smtClean="0"/>
              <a:t>04-06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220405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2189163"/>
            <a:ext cx="78613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162176" y="522288"/>
            <a:ext cx="7127875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0" fontAlgn="base" hangingPunct="0">
              <a:lnSpc>
                <a:spcPts val="42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Infrared spectrum of 1-hexene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476500" y="1185863"/>
            <a:ext cx="72263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711325" y="1227138"/>
            <a:ext cx="3244850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Transmittance (%)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711326" y="1622426"/>
            <a:ext cx="1116013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00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049464" y="5108576"/>
            <a:ext cx="688975" cy="8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254500" y="6038850"/>
            <a:ext cx="4171950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3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Wave number, cm</a:t>
            </a:r>
            <a:r>
              <a:rPr lang="en-US" b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2525714" y="5616575"/>
            <a:ext cx="7527925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993900" algn="l"/>
                <a:tab pos="3200400" algn="l"/>
                <a:tab pos="4051300" algn="l"/>
                <a:tab pos="5308600" algn="l"/>
                <a:tab pos="66802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4400	3600	2800	2000	1600	1200	800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2827338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803650" y="5446714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4792663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6008688" y="5489575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7010400" y="5461000"/>
            <a:ext cx="0" cy="2111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7986713" y="5475289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9440863" y="5475289"/>
            <a:ext cx="0" cy="2111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4530725" y="2201864"/>
            <a:ext cx="0" cy="34702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2162175" y="4713288"/>
            <a:ext cx="3759200" cy="747712"/>
          </a:xfrm>
          <a:prstGeom prst="rect">
            <a:avLst/>
          </a:prstGeom>
          <a:solidFill>
            <a:srgbClr val="0000FF"/>
          </a:solidFill>
          <a:ln w="1270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0" fontAlgn="base" hangingPunct="0">
              <a:lnSpc>
                <a:spcPts val="21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sz="1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peak higher than 3000 cm</a:t>
            </a:r>
            <a:r>
              <a:rPr lang="en-US" sz="1800" b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2100263" y="3584576"/>
            <a:ext cx="1803400" cy="8747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=C—H</a:t>
            </a: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3565525" y="3979863"/>
            <a:ext cx="801688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5207001" y="3697288"/>
            <a:ext cx="1165225" cy="8747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0" fontAlgn="base" hangingPunc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=C</a:t>
            </a:r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6234113" y="4049713"/>
            <a:ext cx="588962" cy="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6610350" y="4445000"/>
            <a:ext cx="1614488" cy="84613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lnSpc>
                <a:spcPts val="3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H</a:t>
            </a:r>
            <a:r>
              <a:rPr lang="en-US" b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=C—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flipV="1">
            <a:off x="7924800" y="4332289"/>
            <a:ext cx="450850" cy="465137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7924800" y="4797425"/>
            <a:ext cx="927100" cy="18415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</a:pPr>
            <a:endParaRPr lang="en-IN" sz="28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6DBD6-D0AB-4AF5-924C-770E97AD284F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0532443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120194" y="208586"/>
            <a:ext cx="7233481" cy="2718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lvl="1"/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lkenes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C=C stretch at 1620-16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: weaker as substitution increases ( change in dipole </a:t>
            </a:r>
            <a:r>
              <a:rPr lang="en-US" sz="1600">
                <a:latin typeface="Arial" charset="0"/>
              </a:rPr>
              <a:t>moment decreases </a:t>
            </a:r>
            <a:r>
              <a:rPr lang="en-US" sz="1600" dirty="0">
                <a:latin typeface="Arial" charset="0"/>
              </a:rPr>
              <a:t>as </a:t>
            </a:r>
            <a:r>
              <a:rPr lang="en-US" sz="1600">
                <a:latin typeface="Arial" charset="0"/>
              </a:rPr>
              <a:t>substitution increases)</a:t>
            </a:r>
            <a:endParaRPr lang="en-US" sz="1600" dirty="0">
              <a:latin typeface="Arial" charset="0"/>
            </a:endParaRPr>
          </a:p>
          <a:p>
            <a:pPr marL="976313" lvl="2"/>
            <a:endParaRPr lang="en-US" sz="16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vinyl C-H stretch occurs at 3000-310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433513" lvl="2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The difference between alkane, alkene or alkyne C-H is important ! </a:t>
            </a: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If the band is slightly above 3000 it is vinyl sp</a:t>
            </a:r>
            <a:r>
              <a:rPr lang="en-US" sz="1600" b="1" baseline="30000" dirty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 C-H or alkynyl sp C-H . If it is below it is alkyl sp</a:t>
            </a:r>
            <a:r>
              <a:rPr lang="en-US" sz="1600" b="1" baseline="30000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 C-H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2" name="Picture 5" descr="1-octene"/>
          <p:cNvPicPr preferRelativeResize="0"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3" y="3474724"/>
            <a:ext cx="6749507" cy="296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754405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1-Octene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248400" y="3657600"/>
            <a:ext cx="381000" cy="16764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2475706" y="4533900"/>
            <a:ext cx="3429794" cy="79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924801" y="457200"/>
          <a:ext cx="22810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CS ChemDraw Drawing" r:id="rId4" imgW="1352960" imgH="588030" progId="ChemDraw.Document.6.0">
                  <p:embed/>
                </p:oleObj>
              </mc:Choice>
              <mc:Fallback>
                <p:oleObj name="CS ChemDraw Drawing" r:id="rId4" imgW="1352960" imgH="5880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57200"/>
                        <a:ext cx="228105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 rot="18143961">
            <a:off x="8328792" y="671835"/>
            <a:ext cx="314777" cy="549346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3962400" y="3581401"/>
            <a:ext cx="304800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7924800" y="7620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8382000" y="10668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8131097" y="410736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943601" y="5410201"/>
            <a:ext cx="7457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76601" y="5105401"/>
            <a:ext cx="7457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(w – m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570F3-6DC0-4947-87F8-2A794AAF65D4}" type="datetime1">
              <a:rPr lang="en-IN" smtClean="0"/>
              <a:t>04-06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IR-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12FE7-FCDF-42F2-9813-1CB0B5B847F3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441045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055</TotalTime>
  <Words>1276</Words>
  <Application>Microsoft Office PowerPoint</Application>
  <PresentationFormat>Widescreen</PresentationFormat>
  <Paragraphs>319</Paragraphs>
  <Slides>4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lgerian</vt:lpstr>
      <vt:lpstr>Arial</vt:lpstr>
      <vt:lpstr>Arial-BoldItalicMT</vt:lpstr>
      <vt:lpstr>ArialMT</vt:lpstr>
      <vt:lpstr>Calibri</vt:lpstr>
      <vt:lpstr>Calibri Light</vt:lpstr>
      <vt:lpstr>Helvetica-Bold</vt:lpstr>
      <vt:lpstr>Symbol</vt:lpstr>
      <vt:lpstr>Times New Roman</vt:lpstr>
      <vt:lpstr>Office Theme</vt:lpstr>
      <vt:lpstr>CS ChemDraw Drawing</vt:lpstr>
      <vt:lpstr>Infra red Spectroscopy Part-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dranil</dc:creator>
  <cp:lastModifiedBy>INDRANIL PC</cp:lastModifiedBy>
  <cp:revision>163</cp:revision>
  <dcterms:created xsi:type="dcterms:W3CDTF">2019-03-16T17:45:28Z</dcterms:created>
  <dcterms:modified xsi:type="dcterms:W3CDTF">2020-06-04T18:43:20Z</dcterms:modified>
</cp:coreProperties>
</file>